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59" r:id="rId4"/>
    <p:sldId id="256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4" r:id="rId17"/>
    <p:sldId id="272" r:id="rId18"/>
    <p:sldId id="271" r:id="rId19"/>
    <p:sldId id="275" r:id="rId20"/>
    <p:sldId id="276" r:id="rId21"/>
    <p:sldId id="278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9" autoAdjust="0"/>
    <p:restoredTop sz="94660"/>
  </p:normalViewPr>
  <p:slideViewPr>
    <p:cSldViewPr>
      <p:cViewPr varScale="1">
        <p:scale>
          <a:sx n="102" d="100"/>
          <a:sy n="102" d="100"/>
        </p:scale>
        <p:origin x="126" y="4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9DCD36-6196-4302-A043-33D0C8AB205B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3B187C-E783-4045-8DA4-DC49CDD084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098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032AB0-2E12-47A7-848D-D533325A428B}" type="slidenum">
              <a:rPr lang="en-US" smtClean="0"/>
              <a:pPr/>
              <a:t>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84749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75B2CD-5792-41E3-AC18-152D9A8B5CEF}" type="slidenum">
              <a:rPr lang="en-US" smtClean="0"/>
              <a:pPr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891794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10D32-5FB5-426C-B91D-0F315317FD91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058974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B22E01-A898-4B91-9598-B80C806170E1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2225" y="796925"/>
            <a:ext cx="4275138" cy="3206750"/>
          </a:xfrm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535872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20CD20-4495-4033-8D6A-98DA689538F2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2225" y="796925"/>
            <a:ext cx="4275138" cy="3206750"/>
          </a:xfrm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441745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A6F897-DBBF-4DC1-9E74-5A7B855B22D8}" type="datetimeFigureOut">
              <a:rPr lang="en-US" smtClean="0"/>
              <a:t>7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7429C-1492-4FCA-9561-DC918C19D1F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14700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pitchFamily="34" charset="0"/>
                <a:cs typeface="Calibri" pitchFamily="34" charset="0"/>
              </a:rPr>
              <a:t>Sections 6.1 – 6.3 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latin typeface="Calibri" pitchFamily="34" charset="0"/>
                <a:cs typeface="Calibri" pitchFamily="34" charset="0"/>
              </a:rPr>
              <a:t>Electromagnetic Radiation and its Interaction with Atom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" y="6195958"/>
            <a:ext cx="2548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Bill Vining</a:t>
            </a:r>
          </a:p>
          <a:p>
            <a:r>
              <a:rPr lang="en-US" dirty="0" smtClean="0"/>
              <a:t>SUNY College at Oneon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44562"/>
          </a:xfrm>
        </p:spPr>
        <p:txBody>
          <a:bodyPr/>
          <a:lstStyle/>
          <a:p>
            <a:r>
              <a:rPr lang="en-US" dirty="0" smtClean="0"/>
              <a:t>Photons and Photon Energy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04800" y="1219200"/>
            <a:ext cx="471214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i="1" dirty="0" err="1" smtClean="0"/>
              <a:t>E</a:t>
            </a:r>
            <a:r>
              <a:rPr lang="en-US" sz="4000" baseline="-25000" dirty="0" err="1" smtClean="0"/>
              <a:t>photon</a:t>
            </a:r>
            <a:r>
              <a:rPr lang="en-US" sz="4000" dirty="0" smtClean="0"/>
              <a:t> = </a:t>
            </a:r>
            <a:r>
              <a:rPr lang="en-US" sz="4000" i="1" dirty="0" smtClean="0"/>
              <a:t>h</a:t>
            </a:r>
            <a:r>
              <a:rPr lang="el-GR" sz="4000" i="1" dirty="0" smtClean="0"/>
              <a:t>ν</a:t>
            </a:r>
            <a:endParaRPr lang="en-US" sz="4000" i="1" dirty="0" smtClean="0"/>
          </a:p>
          <a:p>
            <a:r>
              <a:rPr lang="en-US" sz="4000" i="1" dirty="0" smtClean="0"/>
              <a:t>h = </a:t>
            </a:r>
            <a:r>
              <a:rPr lang="en-US" sz="4000" dirty="0" smtClean="0"/>
              <a:t>6.626 × 10</a:t>
            </a:r>
            <a:r>
              <a:rPr lang="en-US" sz="4000" baseline="30000" dirty="0" smtClean="0"/>
              <a:t>–34</a:t>
            </a:r>
            <a:r>
              <a:rPr lang="en-US" sz="4000" dirty="0" smtClean="0"/>
              <a:t> J•s</a:t>
            </a:r>
            <a:endParaRPr lang="el-GR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303537" y="2590800"/>
            <a:ext cx="7011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energy of a photon of 455 nm visible light?</a:t>
            </a:r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pitchFamily="34" charset="0"/>
              </a:rPr>
              <a:t>Where does light come from?</a:t>
            </a:r>
          </a:p>
        </p:txBody>
      </p:sp>
      <p:sp>
        <p:nvSpPr>
          <p:cNvPr id="2355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pitchFamily="34" charset="0"/>
              </a:rPr>
              <a:t>Excited solids emit a continuous spectrum of light</a:t>
            </a:r>
          </a:p>
          <a:p>
            <a:pPr eaLnBrk="1" hangingPunct="1"/>
            <a:r>
              <a:rPr lang="en-US" dirty="0" smtClean="0">
                <a:latin typeface="Calibri" pitchFamily="34" charset="0"/>
              </a:rPr>
              <a:t>Excited gas-phase atoms emit only specific wavelengths of light (“lines”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739900"/>
            <a:ext cx="8839200" cy="3419475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</p:pic>
      <p:sp>
        <p:nvSpPr>
          <p:cNvPr id="2457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Calibri" pitchFamily="34" charset="0"/>
              </a:rPr>
              <a:t>Light emitted by solid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981200"/>
            <a:ext cx="8674100" cy="3289300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</p:pic>
      <p:sp>
        <p:nvSpPr>
          <p:cNvPr id="25603" name="TextBox 4"/>
          <p:cNvSpPr txBox="1">
            <a:spLocks noChangeArrowheads="1"/>
          </p:cNvSpPr>
          <p:nvPr/>
        </p:nvSpPr>
        <p:spPr bwMode="auto">
          <a:xfrm>
            <a:off x="1143000" y="838200"/>
            <a:ext cx="7065963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>
                <a:latin typeface="Calibri" pitchFamily="34" charset="0"/>
              </a:rPr>
              <a:t>Light emitted by hydrogen gas</a:t>
            </a: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Spectra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447800"/>
            <a:ext cx="7472429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line spectra tell us?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057400"/>
            <a:ext cx="7855895" cy="1359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drogen Electronic Transitions</a:t>
            </a:r>
            <a:endParaRPr lang="en-US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1950" y="3733800"/>
            <a:ext cx="8477250" cy="2667000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</p:pic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447800"/>
            <a:ext cx="8013987" cy="136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Hydrogen Energy Level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73250" y="1524000"/>
          <a:ext cx="4370246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524000"/>
                        <a:ext cx="4370246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3276600"/>
            <a:ext cx="186519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y negative?</a:t>
            </a:r>
          </a:p>
          <a:p>
            <a:endParaRPr lang="en-US" sz="2000" dirty="0">
              <a:sym typeface="Wingdings" pitchFamily="2" charset="2"/>
            </a:endParaRPr>
          </a:p>
          <a:p>
            <a:r>
              <a:rPr lang="en-US" sz="2000" dirty="0" smtClean="0">
                <a:sym typeface="Wingdings" pitchFamily="2" charset="2"/>
              </a:rPr>
              <a:t>What is “zero”? </a:t>
            </a:r>
            <a:endParaRPr lang="en-US" sz="20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37321"/>
            <a:ext cx="7010400" cy="6415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2714" y="381000"/>
            <a:ext cx="189468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Hydrogen </a:t>
            </a:r>
          </a:p>
          <a:p>
            <a:r>
              <a:rPr lang="en-US" sz="3200" dirty="0" smtClean="0"/>
              <a:t>Energy </a:t>
            </a:r>
          </a:p>
          <a:p>
            <a:r>
              <a:rPr lang="en-US" sz="3200" dirty="0" smtClean="0"/>
              <a:t>Level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44562"/>
          </a:xfrm>
        </p:spPr>
        <p:txBody>
          <a:bodyPr/>
          <a:lstStyle/>
          <a:p>
            <a:r>
              <a:rPr lang="en-US" dirty="0" smtClean="0"/>
              <a:t>Hydrogen Transition Energi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50950" y="1066800"/>
          <a:ext cx="59880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2209680" imgH="507960" progId="Equation.DSMT4">
                  <p:embed/>
                </p:oleObj>
              </mc:Choice>
              <mc:Fallback>
                <p:oleObj name="Equation" r:id="rId3" imgW="22096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066800"/>
                        <a:ext cx="5988050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304800" y="598488"/>
            <a:ext cx="5705601" cy="3703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u="sng" dirty="0">
                <a:latin typeface="Calibri" pitchFamily="34" charset="0"/>
              </a:rPr>
              <a:t>In this section:</a:t>
            </a:r>
          </a:p>
          <a:p>
            <a:pPr>
              <a:defRPr/>
            </a:pPr>
            <a:endParaRPr lang="en-US" sz="3200" dirty="0">
              <a:latin typeface="Calibri" pitchFamily="34" charset="0"/>
            </a:endParaRPr>
          </a:p>
          <a:p>
            <a:pPr marL="514350" indent="-514350">
              <a:buFontTx/>
              <a:buAutoNum type="alphaLcPeriod"/>
              <a:defRPr/>
            </a:pPr>
            <a:r>
              <a:rPr lang="en-US" sz="3200" dirty="0" smtClean="0">
                <a:latin typeface="Calibri" pitchFamily="34" charset="0"/>
                <a:sym typeface="Wingdings" pitchFamily="2" charset="2"/>
              </a:rPr>
              <a:t>electromagnetic radiation</a:t>
            </a:r>
          </a:p>
          <a:p>
            <a:pPr marL="514350" indent="-514350">
              <a:buFontTx/>
              <a:buAutoNum type="alphaLcPeriod"/>
              <a:defRPr/>
            </a:pPr>
            <a:r>
              <a:rPr lang="en-US" sz="3200" dirty="0" smtClean="0">
                <a:latin typeface="Calibri" pitchFamily="34" charset="0"/>
                <a:sym typeface="Wingdings" pitchFamily="2" charset="2"/>
              </a:rPr>
              <a:t>photons and photon energy</a:t>
            </a:r>
          </a:p>
          <a:p>
            <a:pPr marL="514350" indent="-514350">
              <a:buFontTx/>
              <a:buAutoNum type="alphaLcPeriod"/>
              <a:defRPr/>
            </a:pPr>
            <a:r>
              <a:rPr lang="en-US" sz="3200" dirty="0" smtClean="0">
                <a:latin typeface="Calibri" pitchFamily="34" charset="0"/>
                <a:sym typeface="Wingdings" pitchFamily="2" charset="2"/>
              </a:rPr>
              <a:t>the Bohr model of the H atom</a:t>
            </a:r>
            <a:endParaRPr lang="en-US" sz="3200" dirty="0">
              <a:latin typeface="Calibri" pitchFamily="34" charset="0"/>
              <a:sym typeface="Wingdings" pitchFamily="2" charset="2"/>
            </a:endParaRPr>
          </a:p>
          <a:p>
            <a:pPr marL="514350" indent="-514350">
              <a:buFontTx/>
              <a:buAutoNum type="alphaLcPeriod"/>
              <a:defRPr/>
            </a:pPr>
            <a:endParaRPr lang="en-US" sz="3200" dirty="0">
              <a:latin typeface="Calibri" pitchFamily="34" charset="0"/>
              <a:sym typeface="Wingdings" pitchFamily="2" charset="2"/>
            </a:endParaRPr>
          </a:p>
          <a:p>
            <a:pPr>
              <a:defRPr/>
            </a:pPr>
            <a:endParaRPr lang="en-US" sz="3200" baseline="30000" dirty="0">
              <a:latin typeface="Calibri" pitchFamily="34" charset="0"/>
              <a:sym typeface="Wingdings" pitchFamily="2" charset="2"/>
            </a:endParaRPr>
          </a:p>
          <a:p>
            <a:pPr>
              <a:defRPr/>
            </a:pPr>
            <a:endParaRPr lang="en-US" sz="3200" baseline="-25000" dirty="0">
              <a:latin typeface="Calibri" pitchFamily="34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50950" y="304800"/>
          <a:ext cx="59880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2209680" imgH="507960" progId="Equation.DSMT4">
                  <p:embed/>
                </p:oleObj>
              </mc:Choice>
              <mc:Fallback>
                <p:oleObj name="Equation" r:id="rId3" imgW="22096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04800"/>
                        <a:ext cx="5988050" cy="1376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1905000"/>
            <a:ext cx="66643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the wavelength of light used to promote an </a:t>
            </a:r>
          </a:p>
          <a:p>
            <a:r>
              <a:rPr lang="en-US" sz="2400" dirty="0" smtClean="0"/>
              <a:t>electron from the n = 3 level to the n = 4 level?</a:t>
            </a:r>
            <a:endParaRPr lang="en-US" sz="24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98890" y="3942973"/>
            <a:ext cx="6592510" cy="2534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a) The emission line with the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onges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wavelength.</a:t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b) The absorption line with the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hortes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wavelength.</a:t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c) The emission line with the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owes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energy.</a:t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d) The absorption line with the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owes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energy.</a:t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e) The emission line with the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owes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frequency.</a:t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f) The line corresponding to the ionization energy of hydrogen. </a:t>
            </a:r>
          </a:p>
        </p:txBody>
      </p:sp>
      <p:pic>
        <p:nvPicPr>
          <p:cNvPr id="3" name="Picture 2" descr="http://c-owl.umass.edu/mediaarchives/GenChemDec2011/Image/8-1fixed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575" y="381000"/>
            <a:ext cx="8299739" cy="2705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173687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762000"/>
            <a:ext cx="7074767" cy="5436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1" y="354075"/>
            <a:ext cx="4571999" cy="612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length and Frequency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505200" y="1828800"/>
            <a:ext cx="24384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600" i="1" dirty="0" smtClean="0"/>
              <a:t>c</a:t>
            </a:r>
            <a:r>
              <a:rPr lang="en-US" sz="6600" dirty="0" smtClean="0"/>
              <a:t> = </a:t>
            </a:r>
            <a:r>
              <a:rPr lang="el-GR" sz="6600" i="1" dirty="0" smtClean="0"/>
              <a:t>λν</a:t>
            </a:r>
            <a:endParaRPr lang="el-GR" sz="6600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3276600"/>
            <a:ext cx="50860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 = speed of light = 3.00 x 10</a:t>
            </a:r>
            <a:r>
              <a:rPr lang="en-US" sz="2800" baseline="30000" dirty="0" smtClean="0"/>
              <a:t>8</a:t>
            </a:r>
            <a:r>
              <a:rPr lang="en-US" sz="2800" dirty="0" smtClean="0"/>
              <a:t> m/s</a:t>
            </a:r>
            <a:endParaRPr lang="en-US" sz="2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/>
          <a:p>
            <a:pPr algn="l"/>
            <a:r>
              <a:rPr lang="en-US" sz="3200" dirty="0" smtClean="0"/>
              <a:t>A radio station has a frequency of 103.5 </a:t>
            </a:r>
            <a:r>
              <a:rPr lang="en-US" sz="3200" dirty="0" err="1" smtClean="0"/>
              <a:t>MHz.</a:t>
            </a:r>
            <a:r>
              <a:rPr lang="en-US" sz="3200" dirty="0" smtClean="0"/>
              <a:t> What is the wavelength of this radiation?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97250" y="1752600"/>
          <a:ext cx="163195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1752600"/>
                        <a:ext cx="1631950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lectromagnetic Spectrum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600200"/>
            <a:ext cx="7558571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radiation interacts with atoms and molecul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2049482"/>
            <a:ext cx="3298467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visible and ultraviolet</a:t>
            </a:r>
          </a:p>
          <a:p>
            <a:endParaRPr lang="en-US" sz="2800" dirty="0"/>
          </a:p>
          <a:p>
            <a:r>
              <a:rPr lang="en-US" sz="2800" dirty="0" smtClean="0"/>
              <a:t>infrared</a:t>
            </a:r>
          </a:p>
          <a:p>
            <a:endParaRPr lang="en-US" sz="2800" dirty="0"/>
          </a:p>
          <a:p>
            <a:r>
              <a:rPr lang="en-US" sz="2800" dirty="0" smtClean="0"/>
              <a:t>microwave</a:t>
            </a:r>
          </a:p>
          <a:p>
            <a:endParaRPr lang="en-US" sz="2800" dirty="0"/>
          </a:p>
          <a:p>
            <a:r>
              <a:rPr lang="en-US" sz="2800" dirty="0" smtClean="0"/>
              <a:t>radio waves</a:t>
            </a:r>
          </a:p>
          <a:p>
            <a:endParaRPr lang="en-US" sz="2800" dirty="0"/>
          </a:p>
          <a:p>
            <a:r>
              <a:rPr lang="en-US" sz="2800" dirty="0" smtClean="0"/>
              <a:t>x-ray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The Photoelectric Effect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762000"/>
            <a:ext cx="3988546" cy="340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267200"/>
            <a:ext cx="3281766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</TotalTime>
  <Words>211</Words>
  <Application>Microsoft Office PowerPoint</Application>
  <PresentationFormat>On-screen Show (4:3)</PresentationFormat>
  <Paragraphs>53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Wingdings</vt:lpstr>
      <vt:lpstr>Office Theme</vt:lpstr>
      <vt:lpstr>Equation</vt:lpstr>
      <vt:lpstr>Sections 6.1 – 6.3  Electromagnetic Radiation and its Interaction with Atoms</vt:lpstr>
      <vt:lpstr>PowerPoint Presentation</vt:lpstr>
      <vt:lpstr>PowerPoint Presentation</vt:lpstr>
      <vt:lpstr>PowerPoint Presentation</vt:lpstr>
      <vt:lpstr>Wavelength and Frequency</vt:lpstr>
      <vt:lpstr>A radio station has a frequency of 103.5 MHz. What is the wavelength of this radiation?</vt:lpstr>
      <vt:lpstr>The Electromagnetic Spectrum</vt:lpstr>
      <vt:lpstr>How radiation interacts with atoms and molecules</vt:lpstr>
      <vt:lpstr>The Photoelectric Effect</vt:lpstr>
      <vt:lpstr>Photons and Photon Energy</vt:lpstr>
      <vt:lpstr>Where does light come from?</vt:lpstr>
      <vt:lpstr>Light emitted by solids</vt:lpstr>
      <vt:lpstr>PowerPoint Presentation</vt:lpstr>
      <vt:lpstr>Spectra</vt:lpstr>
      <vt:lpstr>What do line spectra tell us?</vt:lpstr>
      <vt:lpstr>Hydrogen Electronic Transitions</vt:lpstr>
      <vt:lpstr>Hydrogen Energy Levels</vt:lpstr>
      <vt:lpstr>PowerPoint Presentation</vt:lpstr>
      <vt:lpstr>Hydrogen Transition Energie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s 6.1 – 6.3  Electromagnetic Radiation and its Interaction with Atoms</dc:title>
  <dc:creator>Bill2</dc:creator>
  <cp:lastModifiedBy>Bill</cp:lastModifiedBy>
  <cp:revision>11</cp:revision>
  <dcterms:created xsi:type="dcterms:W3CDTF">2012-10-18T10:40:03Z</dcterms:created>
  <dcterms:modified xsi:type="dcterms:W3CDTF">2013-07-16T15:31:47Z</dcterms:modified>
</cp:coreProperties>
</file>